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3" r:id="rId1"/>
  </p:sldMasterIdLst>
  <p:notesMasterIdLst>
    <p:notesMasterId r:id="rId31"/>
  </p:notesMasterIdLst>
  <p:sldIdLst>
    <p:sldId id="291" r:id="rId2"/>
    <p:sldId id="316" r:id="rId3"/>
    <p:sldId id="289" r:id="rId4"/>
    <p:sldId id="317" r:id="rId5"/>
    <p:sldId id="318" r:id="rId6"/>
    <p:sldId id="319" r:id="rId7"/>
    <p:sldId id="313" r:id="rId8"/>
    <p:sldId id="320" r:id="rId9"/>
    <p:sldId id="321" r:id="rId10"/>
    <p:sldId id="322" r:id="rId11"/>
    <p:sldId id="329" r:id="rId12"/>
    <p:sldId id="330" r:id="rId13"/>
    <p:sldId id="331" r:id="rId14"/>
    <p:sldId id="326" r:id="rId15"/>
    <p:sldId id="332" r:id="rId16"/>
    <p:sldId id="327" r:id="rId17"/>
    <p:sldId id="338" r:id="rId18"/>
    <p:sldId id="339" r:id="rId19"/>
    <p:sldId id="340" r:id="rId20"/>
    <p:sldId id="342" r:id="rId21"/>
    <p:sldId id="343" r:id="rId22"/>
    <p:sldId id="337" r:id="rId23"/>
    <p:sldId id="333" r:id="rId24"/>
    <p:sldId id="334" r:id="rId25"/>
    <p:sldId id="335" r:id="rId26"/>
    <p:sldId id="328" r:id="rId27"/>
    <p:sldId id="336" r:id="rId28"/>
    <p:sldId id="315" r:id="rId29"/>
    <p:sldId id="261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04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088" autoAdjust="0"/>
  </p:normalViewPr>
  <p:slideViewPr>
    <p:cSldViewPr>
      <p:cViewPr>
        <p:scale>
          <a:sx n="75" d="100"/>
          <a:sy n="75" d="100"/>
        </p:scale>
        <p:origin x="-123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398728-4F5A-41E6-B486-78256AB29CF9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3A4426-F6DC-4D69-87D0-D5AC7F076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3934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1511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148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2184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00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3534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5808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729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171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632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325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9147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5FD3ED-93C0-413D-9B82-D6AA17AA35A6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703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31.emf"/><Relationship Id="rId21" Type="http://schemas.openxmlformats.org/officeDocument/2006/relationships/oleObject" Target="../embeddings/oleObject26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24" Type="http://schemas.openxmlformats.org/officeDocument/2006/relationships/image" Target="../media/image30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oleObject" Target="../embeddings/oleObject27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2.bin"/><Relationship Id="rId22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3.emf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3.emf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6.emf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5.emf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9.emf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1.emf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3.emf"/><Relationship Id="rId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5.emf"/><Relationship Id="rId4" Type="http://schemas.openxmlformats.org/officeDocument/2006/relationships/image" Target="../media/image5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7.emf"/><Relationship Id="rId4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7.emf"/><Relationship Id="rId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7.emf"/><Relationship Id="rId4" Type="http://schemas.openxmlformats.org/officeDocument/2006/relationships/image" Target="../media/image5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7.emf"/><Relationship Id="rId4" Type="http://schemas.openxmlformats.org/officeDocument/2006/relationships/image" Target="../media/image6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gif"/><Relationship Id="rId4" Type="http://schemas.openxmlformats.org/officeDocument/2006/relationships/image" Target="../media/image63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emf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10.png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1233055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ác trường hợp bằng nhau của tam giác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416308"/>
            <a:ext cx="8763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 bằng nhau cạnh - cạnh - cạnh (c.c.c)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 TH bằng nhau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ạnh - góc -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ạnh (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.g.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H bằng nhau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góc - cạnh - góc (g.c.g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47800" y="4038600"/>
            <a:ext cx="7505700" cy="2154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: Góc xét bằng nhau phải xen giữa hai cạnh   xét bằng nhau.</a:t>
            </a:r>
          </a:p>
          <a:p>
            <a:endParaRPr lang="en-US" sz="2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ý: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 bằng nhau phải xen giữa hai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  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 bằng nha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9100" y="6180336"/>
            <a:ext cx="8724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 sử dụng trường hợp c-g-c và g-c-g cần chú ý điều gì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81000" y="2559308"/>
            <a:ext cx="876300" cy="2514600"/>
            <a:chOff x="381000" y="2559308"/>
            <a:chExt cx="876300" cy="2514600"/>
          </a:xfrm>
        </p:grpSpPr>
        <p:cxnSp>
          <p:nvCxnSpPr>
            <p:cNvPr id="8" name="Straight Connector 7"/>
            <p:cNvCxnSpPr>
              <a:stCxn id="4" idx="1"/>
            </p:cNvCxnSpPr>
            <p:nvPr/>
          </p:nvCxnSpPr>
          <p:spPr>
            <a:xfrm flipV="1">
              <a:off x="381000" y="2559308"/>
              <a:ext cx="876300" cy="127304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4" idx="1"/>
            </p:cNvCxnSpPr>
            <p:nvPr/>
          </p:nvCxnSpPr>
          <p:spPr>
            <a:xfrm>
              <a:off x="381000" y="3832354"/>
              <a:ext cx="8763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stCxn id="4" idx="1"/>
            </p:cNvCxnSpPr>
            <p:nvPr/>
          </p:nvCxnSpPr>
          <p:spPr>
            <a:xfrm>
              <a:off x="381000" y="3832354"/>
              <a:ext cx="876300" cy="124155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7" name="Rectangle 16"/>
          <p:cNvSpPr/>
          <p:nvPr/>
        </p:nvSpPr>
        <p:spPr>
          <a:xfrm>
            <a:off x="381000" y="1762780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a. Ba trường hợp bằng nhau cơ bản của tam giác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3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6" grpId="1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0651" y="914400"/>
            <a:ext cx="3859672" cy="4144479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29298"/>
              </p:ext>
            </p:extLst>
          </p:nvPr>
        </p:nvGraphicFramePr>
        <p:xfrm>
          <a:off x="1091045" y="944756"/>
          <a:ext cx="1181100" cy="42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" name="Equation" r:id="rId4" imgW="520474" imgH="190417" progId="Equation.DSMT4">
                  <p:embed/>
                </p:oleObj>
              </mc:Choice>
              <mc:Fallback>
                <p:oleObj name="Equation" r:id="rId4" imgW="520474" imgH="19041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045" y="944756"/>
                        <a:ext cx="1181100" cy="429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412790"/>
              </p:ext>
            </p:extLst>
          </p:nvPr>
        </p:nvGraphicFramePr>
        <p:xfrm>
          <a:off x="619742" y="1310972"/>
          <a:ext cx="2297774" cy="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7" name="Equation" r:id="rId6" imgW="1015559" imgH="253890" progId="Equation.DSMT4">
                  <p:embed/>
                </p:oleObj>
              </mc:Choice>
              <mc:Fallback>
                <p:oleObj name="Equation" r:id="rId6" imgW="1015559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42" y="1310972"/>
                        <a:ext cx="2297774" cy="579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74731"/>
              </p:ext>
            </p:extLst>
          </p:nvPr>
        </p:nvGraphicFramePr>
        <p:xfrm>
          <a:off x="1032858" y="1942823"/>
          <a:ext cx="1481742" cy="42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8" name="Equation" r:id="rId8" imgW="660113" imgH="190417" progId="Equation.DSMT4">
                  <p:embed/>
                </p:oleObj>
              </mc:Choice>
              <mc:Fallback>
                <p:oleObj name="Equation" r:id="rId8" imgW="660113" imgH="19041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858" y="1942823"/>
                        <a:ext cx="1481742" cy="429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869827"/>
              </p:ext>
            </p:extLst>
          </p:nvPr>
        </p:nvGraphicFramePr>
        <p:xfrm>
          <a:off x="653686" y="2266110"/>
          <a:ext cx="2147452" cy="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" name="Equation" r:id="rId10" imgW="952087" imgH="253890" progId="Equation.DSMT4">
                  <p:embed/>
                </p:oleObj>
              </mc:Choice>
              <mc:Fallback>
                <p:oleObj name="Equation" r:id="rId10" imgW="952087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86" y="2266110"/>
                        <a:ext cx="2147452" cy="579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272885"/>
              </p:ext>
            </p:extLst>
          </p:nvPr>
        </p:nvGraphicFramePr>
        <p:xfrm>
          <a:off x="1211457" y="2883395"/>
          <a:ext cx="1352545" cy="46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" name="Equation" r:id="rId12" imgW="520248" imgH="177646" progId="Equation.DSMT4">
                  <p:embed/>
                </p:oleObj>
              </mc:Choice>
              <mc:Fallback>
                <p:oleObj name="Equation" r:id="rId12" imgW="520248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457" y="2883395"/>
                        <a:ext cx="1352545" cy="467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417933"/>
              </p:ext>
            </p:extLst>
          </p:nvPr>
        </p:nvGraphicFramePr>
        <p:xfrm>
          <a:off x="3066012" y="2933363"/>
          <a:ext cx="1030776" cy="40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1" name="Equation" r:id="rId14" imgW="457002" imgH="177723" progId="Equation.DSMT4">
                  <p:embed/>
                </p:oleObj>
              </mc:Choice>
              <mc:Fallback>
                <p:oleObj name="Equation" r:id="rId14" imgW="457002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012" y="2933363"/>
                        <a:ext cx="1030776" cy="408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34318"/>
              </p:ext>
            </p:extLst>
          </p:nvPr>
        </p:nvGraphicFramePr>
        <p:xfrm>
          <a:off x="923402" y="3378851"/>
          <a:ext cx="3242654" cy="66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" name="Equation" r:id="rId16" imgW="1435100" imgH="292100" progId="Equation.DSMT4">
                  <p:embed/>
                </p:oleObj>
              </mc:Choice>
              <mc:Fallback>
                <p:oleObj name="Equation" r:id="rId16" imgW="14351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402" y="3378851"/>
                        <a:ext cx="3242654" cy="665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587743"/>
              </p:ext>
            </p:extLst>
          </p:nvPr>
        </p:nvGraphicFramePr>
        <p:xfrm>
          <a:off x="206088" y="5639151"/>
          <a:ext cx="1653539" cy="42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" name="Equation" r:id="rId18" imgW="736600" imgH="190500" progId="Equation.DSMT4">
                  <p:embed/>
                </p:oleObj>
              </mc:Choice>
              <mc:Fallback>
                <p:oleObj name="Equation" r:id="rId18" imgW="7366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88" y="5639151"/>
                        <a:ext cx="1653539" cy="429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52962"/>
              </p:ext>
            </p:extLst>
          </p:nvPr>
        </p:nvGraphicFramePr>
        <p:xfrm>
          <a:off x="2267739" y="5634049"/>
          <a:ext cx="1030776" cy="40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" name="Equation" r:id="rId20" imgW="457002" imgH="177723" progId="Equation.DSMT4">
                  <p:embed/>
                </p:oleObj>
              </mc:Choice>
              <mc:Fallback>
                <p:oleObj name="Equation" r:id="rId20" imgW="457002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39" y="5634049"/>
                        <a:ext cx="1030776" cy="408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86893"/>
              </p:ext>
            </p:extLst>
          </p:nvPr>
        </p:nvGraphicFramePr>
        <p:xfrm>
          <a:off x="912626" y="4455569"/>
          <a:ext cx="1997131" cy="5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" name="Equation" r:id="rId21" imgW="888614" imgH="241195" progId="Equation.DSMT4">
                  <p:embed/>
                </p:oleObj>
              </mc:Choice>
              <mc:Fallback>
                <p:oleObj name="Equation" r:id="rId21" imgW="888614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26" y="4455569"/>
                        <a:ext cx="1997131" cy="536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06688"/>
              </p:ext>
            </p:extLst>
          </p:nvPr>
        </p:nvGraphicFramePr>
        <p:xfrm>
          <a:off x="3561550" y="4819075"/>
          <a:ext cx="923403" cy="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" name="Equation" r:id="rId23" imgW="406048" imgH="253780" progId="Equation.DSMT4">
                  <p:embed/>
                </p:oleObj>
              </mc:Choice>
              <mc:Fallback>
                <p:oleObj name="Equation" r:id="rId23" imgW="406048" imgH="253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550" y="4819075"/>
                        <a:ext cx="923403" cy="579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4728119" y="3542482"/>
            <a:ext cx="238978" cy="1447800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76200" y="875482"/>
            <a:ext cx="112562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Có 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057453" y="875482"/>
            <a:ext cx="215238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uông tại A 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488017" y="1401925"/>
            <a:ext cx="72968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 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2454569" y="1867631"/>
            <a:ext cx="101983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ại I 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561287" y="2870210"/>
            <a:ext cx="86914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2430684" y="2870210"/>
            <a:ext cx="74090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endParaRPr kumimoji="0" lang="en-US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3919949" y="2859211"/>
            <a:ext cx="75212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: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1998702" y="5938908"/>
            <a:ext cx="110799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-5794" y="3925627"/>
            <a:ext cx="767870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BD chung						 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1852910" y="5576897"/>
            <a:ext cx="40908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3212879" y="5537537"/>
            <a:ext cx="128592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ch.gn)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-77460" y="4884680"/>
            <a:ext cx="387638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vì BD là tia phân giác 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5"/>
          <p:cNvSpPr>
            <a:spLocks noChangeArrowheads="1"/>
          </p:cNvSpPr>
          <p:nvPr/>
        </p:nvSpPr>
        <p:spPr bwMode="auto">
          <a:xfrm>
            <a:off x="4297034" y="4831673"/>
            <a:ext cx="42030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)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507188" y="140471"/>
            <a:ext cx="46368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 Chứng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D =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BD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26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066779"/>
              </p:ext>
            </p:extLst>
          </p:nvPr>
        </p:nvGraphicFramePr>
        <p:xfrm>
          <a:off x="304800" y="152400"/>
          <a:ext cx="4670714" cy="662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2501640" imgH="3593880" progId="Equation.DSMT4">
                  <p:embed/>
                </p:oleObj>
              </mc:Choice>
              <mc:Fallback>
                <p:oleObj name="Equation" r:id="rId3" imgW="250164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4670714" cy="662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69527" y="990600"/>
            <a:ext cx="3574473" cy="400188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791200" y="0"/>
            <a:ext cx="3505200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  Chứng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BD vuông góc AI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839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272022"/>
              </p:ext>
            </p:extLst>
          </p:nvPr>
        </p:nvGraphicFramePr>
        <p:xfrm>
          <a:off x="304800" y="914400"/>
          <a:ext cx="4837446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2387520" imgH="2222280" progId="Equation.DSMT4">
                  <p:embed/>
                </p:oleObj>
              </mc:Choice>
              <mc:Fallback>
                <p:oleObj name="Equation" r:id="rId3" imgW="2387520" imgH="222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4837446" cy="480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7800" y="990600"/>
            <a:ext cx="3675332" cy="41148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953000" y="107162"/>
            <a:ext cx="411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  Chứng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K =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C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8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073504"/>
              </p:ext>
            </p:extLst>
          </p:nvPr>
        </p:nvGraphicFramePr>
        <p:xfrm>
          <a:off x="226580" y="1447800"/>
          <a:ext cx="5121275" cy="352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2679480" imgH="1663560" progId="Equation.DSMT4">
                  <p:embed/>
                </p:oleObj>
              </mc:Choice>
              <mc:Fallback>
                <p:oleObj name="Equation" r:id="rId3" imgW="267948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80" y="1447800"/>
                        <a:ext cx="5121275" cy="3522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491" y="990600"/>
            <a:ext cx="3636818" cy="403167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410200" y="228600"/>
            <a:ext cx="26877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  T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ính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C,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C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16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1494432"/>
            <a:ext cx="3859569" cy="414436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900054" y="283192"/>
            <a:ext cx="52993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) Chứng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 B, D, M thẳng hàng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922323"/>
              </p:ext>
            </p:extLst>
          </p:nvPr>
        </p:nvGraphicFramePr>
        <p:xfrm>
          <a:off x="533400" y="457200"/>
          <a:ext cx="3581400" cy="591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2552400" imgH="4216320" progId="Equation.DSMT4">
                  <p:embed/>
                </p:oleObj>
              </mc:Choice>
              <mc:Fallback>
                <p:oleObj name="Equation" r:id="rId4" imgW="2552400" imgH="4216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3581400" cy="5915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949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4838" y="762000"/>
            <a:ext cx="3690106" cy="39624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7150" y="103496"/>
          <a:ext cx="5474211" cy="662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4" imgW="3047760" imgH="3924000" progId="Equation.DSMT4">
                  <p:embed/>
                </p:oleObj>
              </mc:Choice>
              <mc:Fallback>
                <p:oleObj name="Equation" r:id="rId4" imgW="3047760" imgH="39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103496"/>
                        <a:ext cx="5474211" cy="662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885580" y="0"/>
            <a:ext cx="52993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) Chứng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 B, D, M thẳng hàng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28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7000" y="144959"/>
            <a:ext cx="42107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547948"/>
              </p:ext>
            </p:extLst>
          </p:nvPr>
        </p:nvGraphicFramePr>
        <p:xfrm>
          <a:off x="685800" y="1588612"/>
          <a:ext cx="1137363" cy="39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3" imgW="685502" imgH="177723" progId="Equation.DSMT4">
                  <p:embed/>
                </p:oleObj>
              </mc:Choice>
              <mc:Fallback>
                <p:oleObj name="Equation" r:id="rId3" imgW="685502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88612"/>
                        <a:ext cx="1137363" cy="392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01918"/>
              </p:ext>
            </p:extLst>
          </p:nvPr>
        </p:nvGraphicFramePr>
        <p:xfrm>
          <a:off x="1179997" y="2875970"/>
          <a:ext cx="1058379" cy="35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5" imgW="634680" imgH="164880" progId="Equation.DSMT4">
                  <p:embed/>
                </p:oleObj>
              </mc:Choice>
              <mc:Fallback>
                <p:oleObj name="Equation" r:id="rId5" imgW="6346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997" y="2875970"/>
                        <a:ext cx="1058379" cy="351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066800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3: </a:t>
            </a:r>
            <a:r>
              <a:rPr kumimoji="0" lang="pt-B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giác ABC có AB = AC = 10cm; BC = 12cm.               Kẻ </a:t>
            </a:r>
            <a:endParaRPr kumimoji="0" lang="pt-BR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04800" y="1489401"/>
            <a:ext cx="84582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tại H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Chứng minh: H là trung điểm của đoạn thẳng BC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Tính độ dài đoạn thẳng AH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Kẻ </a:t>
            </a:r>
            <a:endParaRPr kumimoji="0" lang="pt-BR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123536" y="2791175"/>
            <a:ext cx="25865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ại I và  </a:t>
            </a:r>
            <a:endParaRPr kumimoji="0" lang="pt-BR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85752" y="2772127"/>
            <a:ext cx="84582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tại K. Vẽ các điểm D, E sao cho I và K lần lượt là trung điểm của HD và HE. Chứng minh AE = AH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Tam giác ADE là tam giác gì ? Vì sao ?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) Chứng minh DE // BC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) Tìm điều kiện của tam giác ABC để A là trung điểm của DE.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107506"/>
              </p:ext>
            </p:extLst>
          </p:nvPr>
        </p:nvGraphicFramePr>
        <p:xfrm>
          <a:off x="3297239" y="2881663"/>
          <a:ext cx="1165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9" y="2881663"/>
                        <a:ext cx="1165225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348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93299"/>
              </p:ext>
            </p:extLst>
          </p:nvPr>
        </p:nvGraphicFramePr>
        <p:xfrm>
          <a:off x="178903" y="151324"/>
          <a:ext cx="4467751" cy="366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3" imgW="2361960" imgH="1955520" progId="Equation.DSMT4">
                  <p:embed/>
                </p:oleObj>
              </mc:Choice>
              <mc:Fallback>
                <p:oleObj name="Equation" r:id="rId3" imgW="236196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03" y="151324"/>
                        <a:ext cx="4467751" cy="3665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6098" y="0"/>
            <a:ext cx="3701702" cy="335280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54691"/>
              </p:ext>
            </p:extLst>
          </p:nvPr>
        </p:nvGraphicFramePr>
        <p:xfrm>
          <a:off x="152400" y="3789215"/>
          <a:ext cx="5137914" cy="29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6" imgW="2717640" imgH="1612800" progId="Equation.DSMT4">
                  <p:embed/>
                </p:oleObj>
              </mc:Choice>
              <mc:Fallback>
                <p:oleObj name="Equation" r:id="rId6" imgW="271764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89215"/>
                        <a:ext cx="5137914" cy="2998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422784" y="3197608"/>
            <a:ext cx="367965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Chứng minh: H là trung điểm </a:t>
            </a:r>
            <a:r>
              <a:rPr lang="pt-BR" alt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sz="25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429711" y="4059382"/>
            <a:ext cx="28113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Tính độ dài </a:t>
            </a:r>
            <a:r>
              <a:rPr lang="pt-BR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30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838200"/>
            <a:ext cx="4520050" cy="331207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10982"/>
              </p:ext>
            </p:extLst>
          </p:nvPr>
        </p:nvGraphicFramePr>
        <p:xfrm>
          <a:off x="228600" y="990600"/>
          <a:ext cx="4597400" cy="472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4" imgW="2374560" imgH="2463480" progId="Equation.DSMT4">
                  <p:embed/>
                </p:oleObj>
              </mc:Choice>
              <mc:Fallback>
                <p:oleObj name="Equation" r:id="rId4" imgW="237456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4597400" cy="472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492664" y="157279"/>
            <a:ext cx="457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Chứng </a:t>
            </a:r>
            <a:r>
              <a:rPr lang="pt-BR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 AE = AH.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5493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664065"/>
              </p:ext>
            </p:extLst>
          </p:nvPr>
        </p:nvGraphicFramePr>
        <p:xfrm>
          <a:off x="152400" y="533400"/>
          <a:ext cx="4819650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2489040" imgH="2793960" progId="Equation.DSMT4">
                  <p:embed/>
                </p:oleObj>
              </mc:Choice>
              <mc:Fallback>
                <p:oleObj name="Equation" r:id="rId3" imgW="2489040" imgH="2793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3400"/>
                        <a:ext cx="4819650" cy="535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5422" y="381000"/>
            <a:ext cx="4483942" cy="309649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638800" y="3477491"/>
            <a:ext cx="3581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Tam giác ADE là tam giác gì ? 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157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1626973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ác trường hợp bằng nhau của tam giác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2025758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a. Ba trường hợp bằng nhau cơ bản của tam giác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2613898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b. Hai trường hợp bằng nhau mở rộng của tam giác vuông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2400" y="3518118"/>
            <a:ext cx="8991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 bằng nhau cạnh huyền - góc nhọn (ch.gn)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 TH bằng nhau cạnh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uyền - cạnh góc vuông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.cgv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52400" y="3822918"/>
            <a:ext cx="883227" cy="1295400"/>
            <a:chOff x="152400" y="3822918"/>
            <a:chExt cx="883227" cy="1295400"/>
          </a:xfrm>
        </p:grpSpPr>
        <p:cxnSp>
          <p:nvCxnSpPr>
            <p:cNvPr id="11" name="Straight Connector 10"/>
            <p:cNvCxnSpPr>
              <a:stCxn id="9" idx="1"/>
            </p:cNvCxnSpPr>
            <p:nvPr/>
          </p:nvCxnSpPr>
          <p:spPr>
            <a:xfrm flipV="1">
              <a:off x="152400" y="3822918"/>
              <a:ext cx="883227" cy="60314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9" idx="1"/>
            </p:cNvCxnSpPr>
            <p:nvPr/>
          </p:nvCxnSpPr>
          <p:spPr>
            <a:xfrm>
              <a:off x="152400" y="4426059"/>
              <a:ext cx="883227" cy="69225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6633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051466"/>
              </p:ext>
            </p:extLst>
          </p:nvPr>
        </p:nvGraphicFramePr>
        <p:xfrm>
          <a:off x="124691" y="27710"/>
          <a:ext cx="6961910" cy="678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4724280" imgH="4711680" progId="Equation.DSMT4">
                  <p:embed/>
                </p:oleObj>
              </mc:Choice>
              <mc:Fallback>
                <p:oleObj name="Equation" r:id="rId3" imgW="4724280" imgH="4711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91" y="27710"/>
                        <a:ext cx="6961910" cy="678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8434" y="-117768"/>
            <a:ext cx="4754784" cy="328352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181600" y="3657600"/>
            <a:ext cx="37769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) Chứng minh DE // BC</a:t>
            </a:r>
          </a:p>
        </p:txBody>
      </p:sp>
    </p:spTree>
    <p:extLst>
      <p:ext uri="{BB962C8B-B14F-4D97-AF65-F5344CB8AC3E}">
        <p14:creationId xmlns:p14="http://schemas.microsoft.com/office/powerpoint/2010/main" val="4069112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132433"/>
              </p:ext>
            </p:extLst>
          </p:nvPr>
        </p:nvGraphicFramePr>
        <p:xfrm>
          <a:off x="138545" y="48485"/>
          <a:ext cx="6156841" cy="680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" imgW="4267080" imgH="4724280" progId="Equation.DSMT4">
                  <p:embed/>
                </p:oleObj>
              </mc:Choice>
              <mc:Fallback>
                <p:oleObj name="Equation" r:id="rId3" imgW="4267080" imgH="472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45" y="48485"/>
                        <a:ext cx="6156841" cy="6809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0264" y="76200"/>
            <a:ext cx="4645136" cy="342899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724400" y="3263205"/>
            <a:ext cx="3962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) Tìm điều kiện của tam giác ABC để A là trung điểm của DE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6541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7000" y="144959"/>
            <a:ext cx="42107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1280077"/>
            <a:ext cx="8763000" cy="2529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4:</a:t>
            </a:r>
            <a:r>
              <a:rPr lang="pt-BR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Cho tam giác ABC cân tại A. Vẽ AH 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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 BC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a) Chứng minh: 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AHB = 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nl-NL" sz="3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HC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b) Vẽ HM 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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 AB, HN 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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 AC. Chứng minh 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AMN cân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c) Chứng minh MN // BC	  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d) Chứng minh AH</a:t>
            </a:r>
            <a:r>
              <a:rPr lang="nl-NL" sz="30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 + BM</a:t>
            </a:r>
            <a:r>
              <a:rPr lang="nl-NL" sz="30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 = AN</a:t>
            </a:r>
            <a:r>
              <a:rPr lang="nl-NL" sz="30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 + BH</a:t>
            </a:r>
            <a:r>
              <a:rPr lang="nl-NL" sz="30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95775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01674"/>
              </p:ext>
            </p:extLst>
          </p:nvPr>
        </p:nvGraphicFramePr>
        <p:xfrm>
          <a:off x="457200" y="1002561"/>
          <a:ext cx="4038600" cy="456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1968480" imgH="2006280" progId="Equation.DSMT4">
                  <p:embed/>
                </p:oleObj>
              </mc:Choice>
              <mc:Fallback>
                <p:oleObj name="Equation" r:id="rId3" imgW="196848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02561"/>
                        <a:ext cx="4038600" cy="4560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7800" y="994600"/>
            <a:ext cx="3524545" cy="3276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40973" y="152400"/>
            <a:ext cx="4878259" cy="5209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) Chứng minh: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HB =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HC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505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34276"/>
              </p:ext>
            </p:extLst>
          </p:nvPr>
        </p:nvGraphicFramePr>
        <p:xfrm>
          <a:off x="152400" y="211137"/>
          <a:ext cx="5029200" cy="649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3" imgW="2577960" imgH="3162240" progId="Equation.DSMT4">
                  <p:embed/>
                </p:oleObj>
              </mc:Choice>
              <mc:Fallback>
                <p:oleObj name="Equation" r:id="rId3" imgW="2577960" imgH="3162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1137"/>
                        <a:ext cx="5029200" cy="649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191" y="0"/>
            <a:ext cx="3934376" cy="36576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049620" y="3657600"/>
            <a:ext cx="4094380" cy="553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nl-NL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ứng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inh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MN câ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52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0151"/>
              </p:ext>
            </p:extLst>
          </p:nvPr>
        </p:nvGraphicFramePr>
        <p:xfrm>
          <a:off x="152401" y="152400"/>
          <a:ext cx="6400799" cy="646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3670200" imgH="3390840" progId="Equation.DSMT4">
                  <p:embed/>
                </p:oleObj>
              </mc:Choice>
              <mc:Fallback>
                <p:oleObj name="Equation" r:id="rId3" imgW="3670200" imgH="3390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152400"/>
                        <a:ext cx="6400799" cy="6464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191" y="0"/>
            <a:ext cx="3934376" cy="36576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210188" y="3657600"/>
            <a:ext cx="38763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) Chứng minh MN // BC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496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735024"/>
              </p:ext>
            </p:extLst>
          </p:nvPr>
        </p:nvGraphicFramePr>
        <p:xfrm>
          <a:off x="533400" y="1538288"/>
          <a:ext cx="3914775" cy="432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2108160" imgH="2044440" progId="Equation.DSMT4">
                  <p:embed/>
                </p:oleObj>
              </mc:Choice>
              <mc:Fallback>
                <p:oleObj name="Equation" r:id="rId3" imgW="210816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38288"/>
                        <a:ext cx="3914775" cy="432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3000" y="990600"/>
            <a:ext cx="3688478" cy="3429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00200" y="238780"/>
            <a:ext cx="61434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) Chứng minh AH</a:t>
            </a:r>
            <a:r>
              <a:rPr lang="nl-NL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+ BM</a:t>
            </a:r>
            <a:r>
              <a:rPr lang="nl-NL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= AN</a:t>
            </a:r>
            <a:r>
              <a:rPr lang="nl-NL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+ BH</a:t>
            </a:r>
            <a:r>
              <a:rPr lang="nl-NL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922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38545" y="242887"/>
          <a:ext cx="5728855" cy="615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3085920" imgH="2908080" progId="Equation.DSMT4">
                  <p:embed/>
                </p:oleObj>
              </mc:Choice>
              <mc:Fallback>
                <p:oleObj name="Equation" r:id="rId3" imgW="3085920" imgH="290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45" y="242887"/>
                        <a:ext cx="5728855" cy="6157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6400" y="-76200"/>
            <a:ext cx="3688478" cy="3429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257800" y="3313093"/>
            <a:ext cx="38861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) Chứng minh </a:t>
            </a:r>
            <a:endParaRPr lang="nl-NL" sz="2800" dirty="0" smtClean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nl-NL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H</a:t>
            </a:r>
            <a:r>
              <a:rPr lang="nl-NL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+ BM</a:t>
            </a:r>
            <a:r>
              <a:rPr lang="nl-NL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= AN</a:t>
            </a:r>
            <a:r>
              <a:rPr lang="nl-NL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+ BH</a:t>
            </a:r>
            <a:r>
              <a:rPr lang="nl-NL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692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93700" y="304800"/>
            <a:ext cx="595490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Ò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1339335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981200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Tham gia và ghi chép đầy đủ tiết học trên kênh 2 Đài PT TH Hà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ội và các buổi học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rực tuyến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7307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7CBC39-3379-430F-A1E6-3ED0171CFDAD}" type="slidenum">
              <a:rPr lang="en-US"/>
              <a:pPr>
                <a:defRPr/>
              </a:pPr>
              <a:t>29</a:t>
            </a:fld>
            <a:endParaRPr lang="en-US"/>
          </a:p>
        </p:txBody>
      </p:sp>
      <p:pic>
        <p:nvPicPr>
          <p:cNvPr id="4100" name="Picture 12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5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6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7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8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438" y="5518150"/>
            <a:ext cx="1706562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19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58788"/>
            <a:ext cx="1706563" cy="1339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2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21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22" descr="3d bird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0"/>
            <a:ext cx="13350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9" name="AutoShape 24"/>
          <p:cNvSpPr>
            <a:spLocks noChangeAspect="1" noChangeArrowheads="1"/>
          </p:cNvSpPr>
          <p:nvPr/>
        </p:nvSpPr>
        <p:spPr bwMode="auto">
          <a:xfrm>
            <a:off x="4357688" y="1214438"/>
            <a:ext cx="7078662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pic>
        <p:nvPicPr>
          <p:cNvPr id="4110" name="Picture 26" descr="3d 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0"/>
            <a:ext cx="244792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1" name="Picture 30" descr="14020318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503333">
            <a:off x="7534275" y="-9525"/>
            <a:ext cx="1150938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3559314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uổ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06464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2.19653E-6 L 0 -0.1593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977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81200"/>
            <a:ext cx="5943600" cy="448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08" name="WordArt 4"/>
          <p:cNvSpPr>
            <a:spLocks noChangeArrowheads="1" noChangeShapeType="1" noTextEdit="1"/>
          </p:cNvSpPr>
          <p:nvPr/>
        </p:nvSpPr>
        <p:spPr bwMode="auto">
          <a:xfrm>
            <a:off x="152400" y="152400"/>
            <a:ext cx="87630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Ôn tập 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ịnh lý Pi-ta-go,</a:t>
            </a:r>
          </a:p>
          <a:p>
            <a:pPr algn="ctr"/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am giác cân, Tam giác đều</a:t>
            </a:r>
            <a:endParaRPr lang="en-US" sz="3600" b="1" kern="10" dirty="0">
              <a:ln w="15875">
                <a:solidFill>
                  <a:schemeClr val="bg1"/>
                </a:solidFill>
                <a:round/>
                <a:headEnd/>
                <a:tailEnd/>
              </a:ln>
              <a:solidFill>
                <a:srgbClr val="80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 rot="-24660322">
            <a:off x="1973534" y="3076369"/>
            <a:ext cx="25368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DA1AC"/>
                    </a:gs>
                    <a:gs pos="50000">
                      <a:schemeClr val="bg1"/>
                    </a:gs>
                    <a:gs pos="100000">
                      <a:srgbClr val="FDA1A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1500" b="1" dirty="0">
                <a:solidFill>
                  <a:srgbClr val="990033"/>
                </a:solidFill>
              </a:rPr>
              <a:t>“</a:t>
            </a:r>
            <a:r>
              <a:rPr lang="en-US" sz="1500" b="1" i="1" dirty="0" err="1">
                <a:solidFill>
                  <a:srgbClr val="990033"/>
                </a:solidFill>
              </a:rPr>
              <a:t>Trên</a:t>
            </a:r>
            <a:r>
              <a:rPr lang="en-US" sz="1500" b="1" i="1" dirty="0">
                <a:solidFill>
                  <a:srgbClr val="990033"/>
                </a:solidFill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</a:rPr>
              <a:t>bước</a:t>
            </a:r>
            <a:r>
              <a:rPr lang="en-US" sz="1500" b="1" i="1" dirty="0">
                <a:solidFill>
                  <a:srgbClr val="990033"/>
                </a:solidFill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</a:rPr>
              <a:t>đường</a:t>
            </a:r>
            <a:r>
              <a:rPr lang="en-US" sz="1500" b="1" i="1" dirty="0">
                <a:solidFill>
                  <a:srgbClr val="990033"/>
                </a:solidFill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</a:rPr>
              <a:t>thành</a:t>
            </a:r>
            <a:r>
              <a:rPr lang="en-US" sz="1500" b="1" i="1" dirty="0">
                <a:solidFill>
                  <a:srgbClr val="990033"/>
                </a:solidFill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</a:rPr>
              <a:t>công</a:t>
            </a:r>
            <a:r>
              <a:rPr lang="en-US" sz="1500" b="1" i="1" dirty="0">
                <a:solidFill>
                  <a:srgbClr val="990033"/>
                </a:solidFill>
              </a:rPr>
              <a:t>, </a:t>
            </a:r>
            <a:r>
              <a:rPr lang="en-US" sz="1500" b="1" i="1" dirty="0" err="1">
                <a:solidFill>
                  <a:srgbClr val="990033"/>
                </a:solidFill>
              </a:rPr>
              <a:t>không</a:t>
            </a:r>
            <a:r>
              <a:rPr lang="en-US" sz="1500" b="1" i="1" dirty="0">
                <a:solidFill>
                  <a:srgbClr val="990033"/>
                </a:solidFill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</a:rPr>
              <a:t>có</a:t>
            </a:r>
            <a:r>
              <a:rPr lang="en-US" sz="1500" b="1" i="1" dirty="0">
                <a:solidFill>
                  <a:srgbClr val="990033"/>
                </a:solidFill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</a:rPr>
              <a:t>dấu</a:t>
            </a:r>
            <a:r>
              <a:rPr lang="en-US" sz="1500" b="1" i="1" dirty="0">
                <a:solidFill>
                  <a:srgbClr val="990033"/>
                </a:solidFill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</a:rPr>
              <a:t>chân</a:t>
            </a:r>
            <a:r>
              <a:rPr lang="en-US" sz="1500" b="1" i="1" dirty="0">
                <a:solidFill>
                  <a:srgbClr val="990033"/>
                </a:solidFill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</a:rPr>
              <a:t>của</a:t>
            </a:r>
            <a:r>
              <a:rPr lang="en-US" sz="1500" b="1" i="1" dirty="0">
                <a:solidFill>
                  <a:srgbClr val="990033"/>
                </a:solidFill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</a:rPr>
              <a:t>người</a:t>
            </a:r>
            <a:r>
              <a:rPr lang="en-US" sz="1500" b="1" i="1" dirty="0">
                <a:solidFill>
                  <a:srgbClr val="990033"/>
                </a:solidFill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</a:rPr>
              <a:t>lười</a:t>
            </a:r>
            <a:r>
              <a:rPr lang="en-US" sz="1500" b="1" i="1" dirty="0">
                <a:solidFill>
                  <a:srgbClr val="990033"/>
                </a:solidFill>
              </a:rPr>
              <a:t> </a:t>
            </a:r>
            <a:r>
              <a:rPr lang="en-US" sz="1500" b="1" i="1" dirty="0" err="1">
                <a:solidFill>
                  <a:srgbClr val="990033"/>
                </a:solidFill>
              </a:rPr>
              <a:t>biếng</a:t>
            </a:r>
            <a:r>
              <a:rPr lang="en-US" sz="1500" b="1" i="1" dirty="0">
                <a:solidFill>
                  <a:srgbClr val="990033"/>
                </a:solidFill>
              </a:rPr>
              <a:t>!”.</a:t>
            </a:r>
          </a:p>
          <a:p>
            <a:pPr algn="r"/>
            <a:r>
              <a:rPr lang="en-US" sz="1500" b="1" dirty="0" err="1">
                <a:solidFill>
                  <a:srgbClr val="0B7346"/>
                </a:solidFill>
              </a:rPr>
              <a:t>Danh</a:t>
            </a:r>
            <a:r>
              <a:rPr lang="en-US" sz="1500" b="1" dirty="0">
                <a:solidFill>
                  <a:srgbClr val="0B7346"/>
                </a:solidFill>
              </a:rPr>
              <a:t> </a:t>
            </a:r>
            <a:r>
              <a:rPr lang="en-US" sz="1500" b="1" dirty="0" err="1">
                <a:solidFill>
                  <a:srgbClr val="0B7346"/>
                </a:solidFill>
              </a:rPr>
              <a:t>ngôn</a:t>
            </a:r>
            <a:endParaRPr lang="en-US" sz="1500" b="1" dirty="0">
              <a:solidFill>
                <a:srgbClr val="0B734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264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8374"/>
              </p:ext>
            </p:extLst>
          </p:nvPr>
        </p:nvGraphicFramePr>
        <p:xfrm>
          <a:off x="1032165" y="2531347"/>
          <a:ext cx="985765" cy="35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3" imgW="520474" imgH="190417" progId="Equation.DSMT4">
                  <p:embed/>
                </p:oleObj>
              </mc:Choice>
              <mc:Fallback>
                <p:oleObj name="Equation" r:id="rId3" imgW="520474" imgH="1904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165" y="2531347"/>
                        <a:ext cx="985765" cy="358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58972"/>
              </p:ext>
            </p:extLst>
          </p:nvPr>
        </p:nvGraphicFramePr>
        <p:xfrm>
          <a:off x="542525" y="3122004"/>
          <a:ext cx="448075" cy="30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5" imgW="241091" imgH="164957" progId="Equation.DSMT4">
                  <p:embed/>
                </p:oleObj>
              </mc:Choice>
              <mc:Fallback>
                <p:oleObj name="Equation" r:id="rId5" imgW="241091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25" y="3122004"/>
                        <a:ext cx="448075" cy="304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974" y="2269949"/>
            <a:ext cx="2933700" cy="1556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69177"/>
              </p:ext>
            </p:extLst>
          </p:nvPr>
        </p:nvGraphicFramePr>
        <p:xfrm>
          <a:off x="1515202" y="4683881"/>
          <a:ext cx="914073" cy="34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8" imgW="482181" imgH="177646" progId="Equation.DSMT4">
                  <p:embed/>
                </p:oleObj>
              </mc:Choice>
              <mc:Fallback>
                <p:oleObj name="Equation" r:id="rId8" imgW="482181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202" y="4683881"/>
                        <a:ext cx="914073" cy="34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27911"/>
              </p:ext>
            </p:extLst>
          </p:nvPr>
        </p:nvGraphicFramePr>
        <p:xfrm>
          <a:off x="2810275" y="4562488"/>
          <a:ext cx="2347912" cy="4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10" imgW="1244600" imgH="241300" progId="Equation.DSMT4">
                  <p:embed/>
                </p:oleObj>
              </mc:Choice>
              <mc:Fallback>
                <p:oleObj name="Equation" r:id="rId10" imgW="12446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275" y="4562488"/>
                        <a:ext cx="2347912" cy="448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6996" y="4420076"/>
            <a:ext cx="2779655" cy="1447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50273" y="1409536"/>
            <a:ext cx="72540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Trình bày định lí Pi-ta-go, định lí Pi-ta-go đảo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Định lí Pi-ta-go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42525" y="3793949"/>
            <a:ext cx="3405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Định lí Pi-ta-go đảo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953506" y="2422349"/>
            <a:ext cx="1859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ông tại A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683025"/>
              </p:ext>
            </p:extLst>
          </p:nvPr>
        </p:nvGraphicFramePr>
        <p:xfrm>
          <a:off x="996950" y="2949399"/>
          <a:ext cx="24431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3" imgW="1295280" imgH="253800" progId="Equation.DSMT4">
                  <p:embed/>
                </p:oleObj>
              </mc:Choice>
              <mc:Fallback>
                <p:oleObj name="Equation" r:id="rId13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949399"/>
                        <a:ext cx="2443163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762000" y="4579984"/>
            <a:ext cx="21082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          có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662096"/>
              </p:ext>
            </p:extLst>
          </p:nvPr>
        </p:nvGraphicFramePr>
        <p:xfrm>
          <a:off x="1300130" y="5194056"/>
          <a:ext cx="9144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15" imgW="482400" imgH="177480" progId="Equation.DSMT4">
                  <p:embed/>
                </p:oleObj>
              </mc:Choice>
              <mc:Fallback>
                <p:oleObj name="Equation" r:id="rId15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30" y="5194056"/>
                        <a:ext cx="914400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804490" y="5099529"/>
            <a:ext cx="32249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          vuông tại A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1315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6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7200" y="914400"/>
            <a:ext cx="8305800" cy="951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7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. Tam giác cân, tam giác đều:</a:t>
            </a:r>
            <a:endParaRPr lang="en-US" sz="27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7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Tam giác </a:t>
            </a:r>
            <a:r>
              <a:rPr lang="en-US" sz="27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endParaRPr lang="en-US" sz="27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1752600"/>
            <a:ext cx="2133600" cy="536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5940425" algn="l"/>
              </a:tabLst>
            </a:pPr>
            <a:r>
              <a:rPr lang="en-US" sz="27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Định nghĩa:</a:t>
            </a:r>
            <a:endParaRPr lang="en-US" sz="2700" dirty="0"/>
          </a:p>
        </p:txBody>
      </p:sp>
      <p:sp>
        <p:nvSpPr>
          <p:cNvPr id="6" name="Rectangle 5"/>
          <p:cNvSpPr/>
          <p:nvPr/>
        </p:nvSpPr>
        <p:spPr>
          <a:xfrm>
            <a:off x="207816" y="3558145"/>
            <a:ext cx="830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ấu hiệu nhận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t: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73180" y="2133600"/>
            <a:ext cx="8305800" cy="553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5940425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Tính chất:</a:t>
            </a:r>
          </a:p>
        </p:txBody>
      </p:sp>
      <p:sp>
        <p:nvSpPr>
          <p:cNvPr id="8" name="Rectangle 7"/>
          <p:cNvSpPr/>
          <p:nvPr/>
        </p:nvSpPr>
        <p:spPr>
          <a:xfrm>
            <a:off x="2057400" y="1752600"/>
            <a:ext cx="6858000" cy="536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5940425" algn="l"/>
              </a:tabLst>
            </a:pPr>
            <a:r>
              <a:rPr lang="en-US" sz="27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am giác cân là tam giác có hai cạnh bằng nhau.</a:t>
            </a:r>
            <a:endParaRPr lang="en-US" sz="2700" dirty="0"/>
          </a:p>
        </p:txBody>
      </p:sp>
      <p:sp>
        <p:nvSpPr>
          <p:cNvPr id="9" name="Rectangle 8"/>
          <p:cNvSpPr/>
          <p:nvPr/>
        </p:nvSpPr>
        <p:spPr>
          <a:xfrm>
            <a:off x="152400" y="2565572"/>
            <a:ext cx="8305800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5940425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+ Có hai cạnh bên bằng nhau.</a:t>
            </a:r>
          </a:p>
          <a:p>
            <a:pPr>
              <a:lnSpc>
                <a:spcPct val="107000"/>
              </a:lnSpc>
              <a:spcAft>
                <a:spcPts val="0"/>
              </a:spcAft>
              <a:tabLst>
                <a:tab pos="5940425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+ Có hai góc ở đáy bằng nhau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52400" y="4009427"/>
            <a:ext cx="8305800" cy="1936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5940425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+ Nếu một tam giác có hai cạnh bằng nhau thì tam giác đó là tam giác cân.</a:t>
            </a:r>
          </a:p>
          <a:p>
            <a:pPr>
              <a:lnSpc>
                <a:spcPct val="107000"/>
              </a:lnSpc>
              <a:spcAft>
                <a:spcPts val="0"/>
              </a:spcAft>
              <a:tabLst>
                <a:tab pos="5940425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+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ếu một tam giác có hai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 nhau thì tam giác đó là tam giác cân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5791200"/>
            <a:ext cx="3733800" cy="536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7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sz="27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am </a:t>
            </a:r>
            <a:r>
              <a:rPr lang="en-US" sz="27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 vuông cân là</a:t>
            </a:r>
            <a:endParaRPr lang="en-US" sz="27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87035" y="5786845"/>
            <a:ext cx="8742220" cy="981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5940425" algn="l"/>
              </a:tabLst>
            </a:pPr>
            <a:r>
              <a:rPr lang="en-US" sz="27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                tam giác vuông có hai cạnh góc vuông bằng nhau.</a:t>
            </a: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234048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838200"/>
            <a:ext cx="8305800" cy="981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7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. Tam giác cân, tam giác đều:</a:t>
            </a:r>
            <a:endParaRPr lang="en-US" sz="27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7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sz="27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am giác </a:t>
            </a:r>
            <a:r>
              <a:rPr lang="en-US" sz="27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endParaRPr lang="en-US" sz="27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1676400"/>
            <a:ext cx="2133600" cy="536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5940425" algn="l"/>
              </a:tabLst>
            </a:pPr>
            <a:r>
              <a:rPr lang="en-US" sz="27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Định nghĩa:</a:t>
            </a:r>
            <a:endParaRPr lang="en-US" sz="2700" dirty="0"/>
          </a:p>
        </p:txBody>
      </p:sp>
      <p:sp>
        <p:nvSpPr>
          <p:cNvPr id="7" name="Rectangle 6"/>
          <p:cNvSpPr/>
          <p:nvPr/>
        </p:nvSpPr>
        <p:spPr>
          <a:xfrm>
            <a:off x="207816" y="3481945"/>
            <a:ext cx="830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ấu hiệu nhận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t: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173180" y="2057400"/>
            <a:ext cx="8305800" cy="553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5940425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Tính chất:</a:t>
            </a:r>
          </a:p>
        </p:txBody>
      </p:sp>
      <p:sp>
        <p:nvSpPr>
          <p:cNvPr id="9" name="Rectangle 8"/>
          <p:cNvSpPr/>
          <p:nvPr/>
        </p:nvSpPr>
        <p:spPr>
          <a:xfrm>
            <a:off x="2057400" y="1676400"/>
            <a:ext cx="6858000" cy="536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5940425" algn="l"/>
              </a:tabLst>
            </a:pPr>
            <a:r>
              <a:rPr lang="en-US" sz="27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am giác đều là tam giác có ba cạnh bằng nhau.</a:t>
            </a:r>
            <a:endParaRPr lang="en-US" sz="2700" dirty="0"/>
          </a:p>
        </p:txBody>
      </p:sp>
      <p:sp>
        <p:nvSpPr>
          <p:cNvPr id="10" name="Rectangle 9"/>
          <p:cNvSpPr/>
          <p:nvPr/>
        </p:nvSpPr>
        <p:spPr>
          <a:xfrm>
            <a:off x="152400" y="2489372"/>
            <a:ext cx="8305800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5940425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+ Có ba cạnh bằng nhau.</a:t>
            </a:r>
          </a:p>
          <a:p>
            <a:pPr>
              <a:lnSpc>
                <a:spcPct val="107000"/>
              </a:lnSpc>
              <a:spcAft>
                <a:spcPts val="0"/>
              </a:spcAft>
              <a:tabLst>
                <a:tab pos="5940425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+ Có ba góc bằng nhau và bằng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52400" y="3933227"/>
            <a:ext cx="8305800" cy="2858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5940425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+ Nếu một tam giác có ba cạnh bằng nhau thì tam giác đó là tam giác đều.</a:t>
            </a:r>
          </a:p>
          <a:p>
            <a:pPr>
              <a:lnSpc>
                <a:spcPct val="107000"/>
              </a:lnSpc>
              <a:spcAft>
                <a:spcPts val="0"/>
              </a:spcAft>
              <a:tabLst>
                <a:tab pos="5940425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+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ếu một tam giác có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 góc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 nhau thì tam giác đó là tam giác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.</a:t>
            </a:r>
          </a:p>
          <a:p>
            <a:pPr>
              <a:lnSpc>
                <a:spcPct val="107000"/>
              </a:lnSpc>
              <a:spcAft>
                <a:spcPts val="0"/>
              </a:spcAft>
              <a:tabLst>
                <a:tab pos="5940425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+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ếu một tam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 cân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 bằng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ì tam giác đó là tam giác đều.</a:t>
            </a:r>
          </a:p>
        </p:txBody>
      </p:sp>
    </p:spTree>
    <p:extLst>
      <p:ext uri="{BB962C8B-B14F-4D97-AF65-F5344CB8AC3E}">
        <p14:creationId xmlns:p14="http://schemas.microsoft.com/office/powerpoint/2010/main" val="1177590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7000" y="144959"/>
            <a:ext cx="42107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4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1908" y="1219200"/>
            <a:ext cx="2466845" cy="260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375025" y="2984500"/>
            <a:ext cx="20002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27884" y="1253966"/>
            <a:ext cx="5972916" cy="27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600"/>
              </a:spcBef>
              <a:spcAft>
                <a:spcPts val="800"/>
              </a:spcAft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cân tại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t AH = 5cm, HC = 2cm. </a:t>
            </a:r>
          </a:p>
          <a:p>
            <a:pPr algn="just">
              <a:spcBef>
                <a:spcPts val="600"/>
              </a:spcBef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ính độ dài BH?</a:t>
            </a:r>
          </a:p>
          <a:p>
            <a:pPr algn="just">
              <a:spcBef>
                <a:spcPts val="600"/>
              </a:spcBef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ính độ dài đoạn thẳng BC ?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giải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 rot="20215353">
            <a:off x="7733796" y="1805898"/>
            <a:ext cx="410316" cy="1686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alt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endParaRPr kumimoji="0" lang="en-US" altLang="en-US" sz="250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endParaRPr kumimoji="0" lang="en-US" altLang="en-US" sz="250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5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433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61950"/>
            <a:ext cx="2466845" cy="260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375025" y="2527300"/>
            <a:ext cx="20002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 rot="20215353">
            <a:off x="8162688" y="948648"/>
            <a:ext cx="410316" cy="1686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alt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endParaRPr kumimoji="0" lang="en-US" altLang="en-US" sz="250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endParaRPr kumimoji="0" lang="en-US" altLang="en-US" sz="250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5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92334" y="4666073"/>
            <a:ext cx="8503021" cy="1133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600"/>
              </a:spcBef>
              <a:spcAft>
                <a:spcPts val="800"/>
              </a:spcAft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           vuông tại H </a:t>
            </a:r>
          </a:p>
          <a:p>
            <a:pPr algn="just">
              <a:spcBef>
                <a:spcPts val="600"/>
              </a:spcBef>
              <a:spcAft>
                <a:spcPts val="800"/>
              </a:spcAft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355070"/>
              </p:ext>
            </p:extLst>
          </p:nvPr>
        </p:nvGraphicFramePr>
        <p:xfrm>
          <a:off x="1371600" y="4769572"/>
          <a:ext cx="985765" cy="35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Equation" r:id="rId4" imgW="520560" imgH="190440" progId="Equation.DSMT4">
                  <p:embed/>
                </p:oleObj>
              </mc:Choice>
              <mc:Fallback>
                <p:oleObj name="Equation" r:id="rId4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69572"/>
                        <a:ext cx="985765" cy="358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809240"/>
              </p:ext>
            </p:extLst>
          </p:nvPr>
        </p:nvGraphicFramePr>
        <p:xfrm>
          <a:off x="4097338" y="4648200"/>
          <a:ext cx="47291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Equation" r:id="rId6" imgW="2501640" imgH="291960" progId="Equation.DSMT4">
                  <p:embed/>
                </p:oleObj>
              </mc:Choice>
              <mc:Fallback>
                <p:oleObj name="Equation" r:id="rId6" imgW="2501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4648200"/>
                        <a:ext cx="4729162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350458"/>
              </p:ext>
            </p:extLst>
          </p:nvPr>
        </p:nvGraphicFramePr>
        <p:xfrm>
          <a:off x="457200" y="5244092"/>
          <a:ext cx="2905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8" imgW="1536480" imgH="253800" progId="Equation.DSMT4">
                  <p:embed/>
                </p:oleObj>
              </mc:Choice>
              <mc:Fallback>
                <p:oleObj name="Equation" r:id="rId8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44092"/>
                        <a:ext cx="290512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6072"/>
              </p:ext>
            </p:extLst>
          </p:nvPr>
        </p:nvGraphicFramePr>
        <p:xfrm>
          <a:off x="413116" y="5875917"/>
          <a:ext cx="23050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10" imgW="1218960" imgH="279360" progId="Equation.DSMT4">
                  <p:embed/>
                </p:oleObj>
              </mc:Choice>
              <mc:Fallback>
                <p:oleObj name="Equation" r:id="rId10" imgW="1218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16" y="5875917"/>
                        <a:ext cx="2305050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92334" y="408666"/>
            <a:ext cx="8503021" cy="2964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600"/>
              </a:spcBef>
              <a:spcAft>
                <a:spcPts val="800"/>
              </a:spcAft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Có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C = AH + HC = 5 + 2 = 7</a:t>
            </a:r>
          </a:p>
          <a:p>
            <a:pPr algn="just">
              <a:spcBef>
                <a:spcPts val="600"/>
              </a:spcBef>
              <a:spcAft>
                <a:spcPts val="800"/>
              </a:spcAft>
            </a:pP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           cân tại A (gt) </a:t>
            </a:r>
          </a:p>
          <a:p>
            <a:pPr algn="just">
              <a:spcBef>
                <a:spcPts val="600"/>
              </a:spcBef>
              <a:spcAft>
                <a:spcPts val="800"/>
              </a:spcAft>
            </a:pP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AB = AC = 7cm (t/c)</a:t>
            </a:r>
          </a:p>
          <a:p>
            <a:pPr algn="just">
              <a:spcBef>
                <a:spcPts val="600"/>
              </a:spcBef>
              <a:spcAft>
                <a:spcPts val="800"/>
              </a:spcAft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ại H </a:t>
            </a:r>
          </a:p>
          <a:p>
            <a:pPr algn="just">
              <a:spcBef>
                <a:spcPts val="600"/>
              </a:spcBef>
              <a:spcAft>
                <a:spcPts val="800"/>
              </a:spcAft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83505"/>
              </p:ext>
            </p:extLst>
          </p:nvPr>
        </p:nvGraphicFramePr>
        <p:xfrm>
          <a:off x="1017588" y="2343150"/>
          <a:ext cx="10096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12" imgW="533160" imgH="177480" progId="Equation.DSMT4">
                  <p:embed/>
                </p:oleObj>
              </mc:Choice>
              <mc:Fallback>
                <p:oleObj name="Equation" r:id="rId12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343150"/>
                        <a:ext cx="1009650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61125"/>
              </p:ext>
            </p:extLst>
          </p:nvPr>
        </p:nvGraphicFramePr>
        <p:xfrm>
          <a:off x="457200" y="1821605"/>
          <a:ext cx="4079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14" imgW="215640" imgH="164880" progId="Equation.DSMT4">
                  <p:embed/>
                </p:oleObj>
              </mc:Choice>
              <mc:Fallback>
                <p:oleObj name="Equation" r:id="rId14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1605"/>
                        <a:ext cx="407987" cy="311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66369"/>
              </p:ext>
            </p:extLst>
          </p:nvPr>
        </p:nvGraphicFramePr>
        <p:xfrm>
          <a:off x="457200" y="2725737"/>
          <a:ext cx="47529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16" imgW="2514600" imgH="291960" progId="Equation.DSMT4">
                  <p:embed/>
                </p:oleObj>
              </mc:Choice>
              <mc:Fallback>
                <p:oleObj name="Equation" r:id="rId16" imgW="2514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25737"/>
                        <a:ext cx="4752975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718786"/>
              </p:ext>
            </p:extLst>
          </p:nvPr>
        </p:nvGraphicFramePr>
        <p:xfrm>
          <a:off x="900545" y="1115289"/>
          <a:ext cx="10096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18" imgW="533160" imgH="177480" progId="Equation.DSMT4">
                  <p:embed/>
                </p:oleObj>
              </mc:Choice>
              <mc:Fallback>
                <p:oleObj name="Equation" r:id="rId18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545" y="1115289"/>
                        <a:ext cx="100965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383762"/>
              </p:ext>
            </p:extLst>
          </p:nvPr>
        </p:nvGraphicFramePr>
        <p:xfrm>
          <a:off x="457200" y="3254375"/>
          <a:ext cx="4968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20" imgW="2628720" imgH="253800" progId="Equation.DSMT4">
                  <p:embed/>
                </p:oleObj>
              </mc:Choice>
              <mc:Fallback>
                <p:oleObj name="Equation" r:id="rId20" imgW="262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54375"/>
                        <a:ext cx="496887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498991"/>
              </p:ext>
            </p:extLst>
          </p:nvPr>
        </p:nvGraphicFramePr>
        <p:xfrm>
          <a:off x="457200" y="3816350"/>
          <a:ext cx="23050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22" imgW="1218960" imgH="279360" progId="Equation.DSMT4">
                  <p:embed/>
                </p:oleObj>
              </mc:Choice>
              <mc:Fallback>
                <p:oleObj name="Equation" r:id="rId22" imgW="1218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6350"/>
                        <a:ext cx="2305050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61020" y="20569"/>
            <a:ext cx="54721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8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ính độ dài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61020" y="4230871"/>
            <a:ext cx="54721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800"/>
              </a:spcAft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ính độ dài đoạn thẳng BC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7327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5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990600"/>
            <a:ext cx="8686800" cy="49675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pt-BR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o tam giác ABC vuông tại A, BD là phân giác của góc B. Vẽ DI vuông góc với BC (điểm I thuộc BC). Gọi K là giao điểm của hai đường thẳng DI và AB.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 Chứng minh: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D =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BD.			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  Chứng minh: BD vuông góc AI.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  Chứng minh: DK = DC 			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)  Cho AB = 6 cm ;  AC = 8 cm . Hãy tính BC, IC ?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pt-BR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) Lấy M là trung điểm của KC. Chứng minh B, D, M thẳng hàng.</a:t>
            </a:r>
            <a:endParaRPr lang="en-US" sz="3000" dirty="0"/>
          </a:p>
        </p:txBody>
      </p:sp>
      <p:sp>
        <p:nvSpPr>
          <p:cNvPr id="3" name="TextBox 2"/>
          <p:cNvSpPr txBox="1"/>
          <p:nvPr/>
        </p:nvSpPr>
        <p:spPr>
          <a:xfrm>
            <a:off x="2667000" y="144959"/>
            <a:ext cx="42107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4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19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83</TotalTime>
  <Words>1001</Words>
  <Application>Microsoft Office PowerPoint</Application>
  <PresentationFormat>On-screen Show (4:3)</PresentationFormat>
  <Paragraphs>141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Office Theme</vt:lpstr>
      <vt:lpstr>Equation</vt:lpstr>
      <vt:lpstr>MathType 6.0 Equation</vt:lpstr>
      <vt:lpstr>I. KIẾN THỨC CẦN NHỚ</vt:lpstr>
      <vt:lpstr>I. KIẾN THỨC CẦN NHỚ</vt:lpstr>
      <vt:lpstr>PowerPoint Presentation</vt:lpstr>
      <vt:lpstr>I. KIẾN THỨC CẦN NHỚ</vt:lpstr>
      <vt:lpstr>I. KIẾN THỨC CẦN NHỚ</vt:lpstr>
      <vt:lpstr>I. KIẾN THỨC CẦN NHỚ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bc</cp:lastModifiedBy>
  <cp:revision>167</cp:revision>
  <dcterms:created xsi:type="dcterms:W3CDTF">2016-02-17T14:41:23Z</dcterms:created>
  <dcterms:modified xsi:type="dcterms:W3CDTF">2020-03-29T03:03:01Z</dcterms:modified>
</cp:coreProperties>
</file>